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06637F" w14:textId="72BBD5C7" w:rsidR="00ED4D91" w:rsidRPr="00ED4D91" w:rsidRDefault="00ED4D91" w:rsidP="00ED4D91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мьяненко Н.П. </w:t>
      </w:r>
    </w:p>
    <w:p w14:paraId="41919718" w14:textId="0A3C1A24" w:rsidR="00A62878" w:rsidRPr="00724B13" w:rsidRDefault="00C828E3" w:rsidP="00A62878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преобразование Фурье от функции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q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x</m:t>
            </m:r>
          </m:e>
        </m:d>
      </m:oMath>
      <w:r w:rsidR="00196D69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пользуя формулу </w:t>
      </w:r>
      <w:r w:rsidR="00A62878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и известные приемы вычисления определенных интегралов.</w:t>
      </w:r>
    </w:p>
    <w:p w14:paraId="409C2615" w14:textId="77777777" w:rsidR="008B35C7" w:rsidRPr="00724B13" w:rsidRDefault="008B35C7" w:rsidP="00C828E3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FCDBA6" w14:textId="13B31AB2" w:rsidR="00C828E3" w:rsidRPr="00724B13" w:rsidRDefault="00C828E3" w:rsidP="00C828E3">
      <w:pPr>
        <w:autoSpaceDE w:val="0"/>
        <w:autoSpaceDN w:val="0"/>
        <w:adjustRightInd w:val="0"/>
        <w:spacing w:after="0"/>
        <w:ind w:left="2124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Q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α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)=</m:t>
        </m:r>
        <m:nary>
          <m:nary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-∞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∞</m:t>
            </m:r>
          </m:sup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q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(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x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)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iαx</m:t>
                </m:r>
              </m:sup>
            </m:sSup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dx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e>
        </m:nary>
      </m:oMath>
      <w:r w:rsidR="00FC4415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A53C8A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A53C8A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(1)</w:t>
      </w:r>
    </w:p>
    <w:p w14:paraId="590625A1" w14:textId="4CECD52F" w:rsidR="00C828E3" w:rsidRPr="00724B13" w:rsidRDefault="00C828E3" w:rsidP="00C828E3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4BB5593" w14:textId="759FE38C" w:rsidR="008B35C7" w:rsidRPr="00724B13" w:rsidRDefault="008B35C7" w:rsidP="00C828E3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</w:p>
    <w:p w14:paraId="02FAD61F" w14:textId="43DD46B8" w:rsidR="00C828E3" w:rsidRPr="00724B13" w:rsidRDefault="00C828E3" w:rsidP="00007011">
      <w:pPr>
        <w:ind w:left="2124" w:firstLine="708"/>
        <w:rPr>
          <w:sz w:val="28"/>
          <w:szCs w:val="28"/>
        </w:rPr>
      </w:pPr>
      <m:oMath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q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)=</m:t>
        </m:r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 w:eastAsia="ru-RU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uncPr>
                  <m:fNam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 w:eastAsia="ru-RU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eastAsia="ru-RU"/>
                      </w:rPr>
                      <m:t>(</m:t>
                    </m:r>
                  </m:e>
                </m:func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 w:eastAsia="ru-RU"/>
                      </w:rPr>
                      <m:t>πx</m:t>
                    </m:r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eastAsia="ru-RU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 w:eastAsia="ru-RU"/>
                      </w:rPr>
                      <m:t>a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),|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|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≤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a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0,|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|&gt;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a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e>
        </m:d>
      </m:oMath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460A4026" w14:textId="77777777" w:rsidR="00C828E3" w:rsidRPr="00724B13" w:rsidRDefault="00C828E3" w:rsidP="00C828E3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4BC667" w14:textId="31651737" w:rsidR="00C828E3" w:rsidRPr="00724B13" w:rsidRDefault="00C828E3" w:rsidP="00A62878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исать программу на языке высокого уровня, реализующую численное обращение преобразования Фурье</w:t>
      </w:r>
      <w:r w:rsidR="007E7EC4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0E386988" w14:textId="77777777" w:rsidR="007E7EC4" w:rsidRPr="00724B13" w:rsidRDefault="007E7EC4" w:rsidP="00A62878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00713AC" w14:textId="4928301E" w:rsidR="00C828E3" w:rsidRPr="00724B13" w:rsidRDefault="003543EF" w:rsidP="007E7EC4">
      <w:pPr>
        <w:autoSpaceDE w:val="0"/>
        <w:autoSpaceDN w:val="0"/>
        <w:adjustRightInd w:val="0"/>
        <w:spacing w:after="0"/>
        <w:ind w:left="2124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acc>
          <m:accPr>
            <m:chr m:val="̃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acc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q</m:t>
            </m:r>
          </m:e>
        </m:acc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)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2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π</m:t>
            </m:r>
          </m:den>
        </m:f>
        <m:nary>
          <m:nary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-∞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∞</m:t>
            </m:r>
          </m:sup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Q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α</m:t>
                </m:r>
              </m:e>
            </m:d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iαx</m:t>
                </m:r>
              </m:sup>
            </m:sSup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dα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;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e>
        </m:nary>
      </m:oMath>
      <w:r w:rsidR="00C828E3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E7EC4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E7EC4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C828E3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(2)</w:t>
      </w:r>
    </w:p>
    <w:p w14:paraId="077E7351" w14:textId="77777777" w:rsidR="007E7EC4" w:rsidRPr="00724B13" w:rsidRDefault="007E7EC4" w:rsidP="007E7EC4">
      <w:pPr>
        <w:autoSpaceDE w:val="0"/>
        <w:autoSpaceDN w:val="0"/>
        <w:adjustRightInd w:val="0"/>
        <w:spacing w:after="0"/>
        <w:ind w:left="2124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A8A4E14" w14:textId="74700ADF" w:rsidR="00C828E3" w:rsidRPr="00724B13" w:rsidRDefault="00C828E3" w:rsidP="007E0486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полученн</w:t>
      </w:r>
      <w:r w:rsidR="007E0486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</w:t>
      </w:r>
      <w:r w:rsidR="007E0486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(параметр </w:t>
      </w:r>
      <w:r w:rsidRPr="00724B13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16E22FA2" wp14:editId="7E4A1D35">
            <wp:extent cx="123825" cy="1428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произвольная постоянная). Полученное численное решение сравнить с исходной функцией.</w:t>
      </w:r>
    </w:p>
    <w:p w14:paraId="1FBB21C9" w14:textId="77777777" w:rsidR="00C828E3" w:rsidRPr="00724B13" w:rsidRDefault="00C828E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F4B993E" w14:textId="77777777" w:rsidR="00ED4D91" w:rsidRPr="005F3661" w:rsidRDefault="00ED4D91" w:rsidP="00ED4D91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Найденный вид функции </w:t>
      </w:r>
      <w:r w:rsidRPr="005F3661">
        <w:rPr>
          <w:rFonts w:ascii="Times New Roman" w:eastAsia="Times New Roman" w:hAnsi="Times New Roman" w:cs="Times New Roman"/>
          <w:b/>
          <w:position w:val="-8"/>
          <w:sz w:val="24"/>
          <w:szCs w:val="24"/>
          <w:lang w:val="en-US" w:eastAsia="ru-RU"/>
        </w:rPr>
        <w:object w:dxaOrig="460" w:dyaOrig="260" w14:anchorId="21F216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5pt" o:ole="">
            <v:imagedata r:id="rId7" o:title=""/>
          </v:shape>
          <o:OLEObject Type="Embed" ProgID="Equation.DSMT4" ShapeID="_x0000_i1025" DrawAspect="Content" ObjectID="_1772453219" r:id="rId8"/>
        </w:object>
      </w:r>
    </w:p>
    <w:p w14:paraId="7242C81F" w14:textId="77777777" w:rsidR="00ED4D91" w:rsidRDefault="00ED4D91" w:rsidP="00ED4D9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образованием Фурье получено следующее выражение:</w:t>
      </w:r>
    </w:p>
    <w:p w14:paraId="2B5933D7" w14:textId="360EF36B" w:rsidR="0080286A" w:rsidRDefault="00ED4D91" w:rsidP="003543E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Q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α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3543EF">
        <w:rPr>
          <w:rFonts w:ascii="Times New Roman" w:hAnsi="Times New Roman" w:cs="Times New Roman"/>
          <w:noProof/>
          <w:position w:val="-97"/>
          <w:sz w:val="24"/>
          <w:szCs w:val="24"/>
        </w:rPr>
        <w:drawing>
          <wp:inline distT="0" distB="0" distL="0" distR="0" wp14:anchorId="6AAB848B" wp14:editId="54DD44FB">
            <wp:extent cx="5029200" cy="7715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F5BEB" w14:textId="347F87BE"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езультат сопоставления исходной функции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q(x)</m:t>
        </m:r>
      </m:oMath>
      <w:r w:rsidRPr="00C53D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 </w:t>
      </w:r>
      <m:oMath>
        <m:acc>
          <m:accPr>
            <m:chr m:val="̃"/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eastAsia="ru-RU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</m:acc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x)</m:t>
        </m:r>
      </m:oMath>
    </w:p>
    <w:p w14:paraId="1B875F5D" w14:textId="53CF60BB"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5BEC611" w14:textId="55A5F557" w:rsidR="0080286A" w:rsidRDefault="003543EF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 wp14:anchorId="6CED395C" wp14:editId="276E830B">
            <wp:extent cx="4695825" cy="37147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BCA41" w14:textId="6CDE368B" w:rsidR="003543EF" w:rsidRPr="003543EF" w:rsidRDefault="003543EF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ru-RU"/>
        </w:rPr>
        <w:drawing>
          <wp:inline distT="0" distB="0" distL="0" distR="0" wp14:anchorId="2D1E8B57" wp14:editId="05ECEA1E">
            <wp:extent cx="4914900" cy="3771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E030C27" w14:textId="75F5FB7F"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8BE3457" w14:textId="33EADB87"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3F48F80" w14:textId="77777777"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1C43FCF9" w14:textId="77777777"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аткий анализ влияния особенностей программной реализации вычисления интеграла на получаемые результаты сопоставления</w:t>
      </w:r>
    </w:p>
    <w:p w14:paraId="774CAE80" w14:textId="77777777" w:rsidR="0080286A" w:rsidRPr="00AD0C10" w:rsidRDefault="0080286A" w:rsidP="008028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-за невозможност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Lab</w:t>
      </w:r>
      <w:proofErr w:type="spellEnd"/>
      <w:r w:rsidRPr="00AD0C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сти интегрирование сложной функции полученное численное решение полностью не совпадает с исходной функцией. Появляется необходимость усечения области интегрирования для приближенного расчета.</w:t>
      </w:r>
    </w:p>
    <w:p w14:paraId="59CCAE35" w14:textId="77777777"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818B1F1" w14:textId="77777777" w:rsidR="0080286A" w:rsidRPr="0080286A" w:rsidRDefault="0080286A" w:rsidP="0080286A">
      <w:pPr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80286A" w:rsidRPr="008028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A2827A2"/>
    <w:multiLevelType w:val="hybridMultilevel"/>
    <w:tmpl w:val="094862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62D"/>
    <w:rsid w:val="00007011"/>
    <w:rsid w:val="00091193"/>
    <w:rsid w:val="0013262D"/>
    <w:rsid w:val="00162C56"/>
    <w:rsid w:val="00181923"/>
    <w:rsid w:val="00196D69"/>
    <w:rsid w:val="00274D37"/>
    <w:rsid w:val="00287C58"/>
    <w:rsid w:val="0033203E"/>
    <w:rsid w:val="003543EF"/>
    <w:rsid w:val="00382C72"/>
    <w:rsid w:val="00401ED8"/>
    <w:rsid w:val="00404948"/>
    <w:rsid w:val="00430E2D"/>
    <w:rsid w:val="004E3B64"/>
    <w:rsid w:val="00500A22"/>
    <w:rsid w:val="00623177"/>
    <w:rsid w:val="00724B13"/>
    <w:rsid w:val="007E0486"/>
    <w:rsid w:val="007E7EC4"/>
    <w:rsid w:val="0080286A"/>
    <w:rsid w:val="00867A41"/>
    <w:rsid w:val="00883098"/>
    <w:rsid w:val="00887E82"/>
    <w:rsid w:val="008B35C7"/>
    <w:rsid w:val="00A53C8A"/>
    <w:rsid w:val="00A62878"/>
    <w:rsid w:val="00BA2211"/>
    <w:rsid w:val="00C75D0B"/>
    <w:rsid w:val="00C828E3"/>
    <w:rsid w:val="00CD5DC3"/>
    <w:rsid w:val="00CE72A7"/>
    <w:rsid w:val="00D1271F"/>
    <w:rsid w:val="00E0620D"/>
    <w:rsid w:val="00E21FBF"/>
    <w:rsid w:val="00ED1963"/>
    <w:rsid w:val="00ED4D91"/>
    <w:rsid w:val="00EE7BA3"/>
    <w:rsid w:val="00FC4415"/>
    <w:rsid w:val="00FE0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8AA4B7"/>
  <w15:chartTrackingRefBased/>
  <w15:docId w15:val="{17B0273E-CAAE-4653-AD74-CA92B99C2A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828E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23177"/>
    <w:rPr>
      <w:color w:val="808080"/>
    </w:rPr>
  </w:style>
  <w:style w:type="paragraph" w:styleId="a4">
    <w:name w:val="List Paragraph"/>
    <w:basedOn w:val="a"/>
    <w:uiPriority w:val="34"/>
    <w:qFormat/>
    <w:rsid w:val="00ED4D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4A582D-E10B-438D-A071-40EA03AF59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3</Pages>
  <Words>155</Words>
  <Characters>88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мьяненко Никита Павлович</dc:creator>
  <cp:keywords/>
  <dc:description/>
  <cp:lastModifiedBy>Демьяненко Никита Павлович</cp:lastModifiedBy>
  <cp:revision>28</cp:revision>
  <dcterms:created xsi:type="dcterms:W3CDTF">2024-02-21T11:24:00Z</dcterms:created>
  <dcterms:modified xsi:type="dcterms:W3CDTF">2024-03-20T12:20:00Z</dcterms:modified>
</cp:coreProperties>
</file>